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5CE6" w:rsidRPr="00E60024" w:rsidRDefault="00A77249" w:rsidP="00AC498D">
      <w:pPr>
        <w:jc w:val="center"/>
        <w:rPr>
          <w:b/>
          <w:bCs/>
          <w:sz w:val="28"/>
          <w:szCs w:val="28"/>
        </w:rPr>
      </w:pPr>
      <w:proofErr w:type="gramStart"/>
      <w:r>
        <w:rPr>
          <w:b/>
          <w:bCs/>
          <w:sz w:val="28"/>
          <w:szCs w:val="28"/>
        </w:rPr>
        <w:t>…………..</w:t>
      </w:r>
      <w:proofErr w:type="gramEnd"/>
      <w:r w:rsidR="00BA5CE6" w:rsidRPr="00E60024">
        <w:rPr>
          <w:b/>
          <w:bCs/>
          <w:sz w:val="28"/>
          <w:szCs w:val="28"/>
        </w:rPr>
        <w:t xml:space="preserve">  </w:t>
      </w:r>
      <w:proofErr w:type="gramStart"/>
      <w:r>
        <w:rPr>
          <w:b/>
          <w:bCs/>
          <w:sz w:val="28"/>
          <w:szCs w:val="28"/>
        </w:rPr>
        <w:t>………</w:t>
      </w:r>
      <w:proofErr w:type="gramEnd"/>
      <w:r w:rsidR="00BA5CE6" w:rsidRPr="00E60024">
        <w:rPr>
          <w:b/>
          <w:bCs/>
          <w:sz w:val="28"/>
          <w:szCs w:val="28"/>
        </w:rPr>
        <w:t xml:space="preserve"> </w:t>
      </w:r>
      <w:proofErr w:type="gramStart"/>
      <w:r>
        <w:rPr>
          <w:b/>
          <w:bCs/>
          <w:sz w:val="28"/>
          <w:szCs w:val="28"/>
        </w:rPr>
        <w:t>………</w:t>
      </w:r>
      <w:proofErr w:type="gramEnd"/>
      <w:r w:rsidR="00BA5CE6" w:rsidRPr="00E60024">
        <w:rPr>
          <w:b/>
          <w:bCs/>
          <w:sz w:val="28"/>
          <w:szCs w:val="28"/>
        </w:rPr>
        <w:t xml:space="preserve"> 7.SINIF    (7/A-  7/B  )  MATEMATİK DERSİ 1.DÖNEM 1.YAZILI YOKLAMA SORULARI</w:t>
      </w:r>
    </w:p>
    <w:p w:rsidR="00BA5CE6" w:rsidRPr="008B5729" w:rsidRDefault="00BA5CE6">
      <w:pPr>
        <w:rPr>
          <w:b/>
          <w:bCs/>
          <w:u w:val="single"/>
        </w:rPr>
      </w:pPr>
      <w:r w:rsidRPr="008B5729">
        <w:rPr>
          <w:b/>
          <w:bCs/>
          <w:u w:val="single"/>
        </w:rPr>
        <w:t>ÖĞRENCİNİN</w:t>
      </w:r>
    </w:p>
    <w:p w:rsidR="00BA5CE6" w:rsidRPr="008B5729" w:rsidRDefault="00BA5CE6">
      <w:pPr>
        <w:rPr>
          <w:b/>
          <w:bCs/>
        </w:rPr>
      </w:pPr>
      <w:r w:rsidRPr="008B5729">
        <w:rPr>
          <w:b/>
          <w:bCs/>
        </w:rPr>
        <w:t>ADI SOYADI                    :</w:t>
      </w:r>
    </w:p>
    <w:p w:rsidR="00BA5CE6" w:rsidRPr="008B5729" w:rsidRDefault="00BA5CE6">
      <w:pPr>
        <w:rPr>
          <w:b/>
          <w:bCs/>
        </w:rPr>
      </w:pPr>
      <w:r w:rsidRPr="008B5729">
        <w:rPr>
          <w:b/>
          <w:bCs/>
        </w:rPr>
        <w:t>SINIFI VE NUMARASI   :</w:t>
      </w:r>
    </w:p>
    <w:p w:rsidR="00BA5CE6" w:rsidRPr="00AC498D" w:rsidRDefault="00BA5CE6" w:rsidP="00AC498D">
      <w:pPr>
        <w:tabs>
          <w:tab w:val="left" w:pos="4020"/>
        </w:tabs>
        <w:jc w:val="center"/>
        <w:rPr>
          <w:b/>
          <w:bCs/>
          <w:sz w:val="28"/>
          <w:szCs w:val="28"/>
          <w:u w:val="single"/>
        </w:rPr>
      </w:pPr>
      <w:r w:rsidRPr="00AC498D">
        <w:rPr>
          <w:b/>
          <w:bCs/>
          <w:sz w:val="28"/>
          <w:szCs w:val="28"/>
          <w:u w:val="single"/>
        </w:rPr>
        <w:t>SORULAR</w:t>
      </w:r>
    </w:p>
    <w:p w:rsidR="00BA5CE6" w:rsidRPr="008B5729" w:rsidRDefault="00BA5CE6">
      <w:pPr>
        <w:rPr>
          <w:b/>
          <w:bCs/>
        </w:rPr>
      </w:pPr>
      <w:r w:rsidRPr="008B5729">
        <w:rPr>
          <w:b/>
          <w:bCs/>
        </w:rPr>
        <w:t>S.1) AŞAĞIDA VERİLEN TAMSAYILARI KÜÇÜKTEN BÜYÜĞE DOĞRU SIRALAYINIZ?</w:t>
      </w:r>
    </w:p>
    <w:p w:rsidR="00BA5CE6" w:rsidRPr="008B5729" w:rsidRDefault="00BA5CE6">
      <w:pPr>
        <w:rPr>
          <w:b/>
          <w:bCs/>
        </w:rPr>
      </w:pPr>
      <w:r w:rsidRPr="008B5729">
        <w:rPr>
          <w:b/>
          <w:bCs/>
        </w:rPr>
        <w:t xml:space="preserve">           -8 , -20 , 45 , - 1 , 12 , 0 , 21 , -18 </w:t>
      </w:r>
    </w:p>
    <w:p w:rsidR="00BA5CE6" w:rsidRPr="008B5729" w:rsidRDefault="00BA5CE6">
      <w:pPr>
        <w:rPr>
          <w:b/>
          <w:bCs/>
        </w:rPr>
      </w:pPr>
    </w:p>
    <w:p w:rsidR="00BA5CE6" w:rsidRPr="008B5729" w:rsidRDefault="00BA5CE6">
      <w:pPr>
        <w:rPr>
          <w:b/>
          <w:bCs/>
        </w:rPr>
      </w:pPr>
      <w:r w:rsidRPr="008B5729">
        <w:rPr>
          <w:b/>
          <w:bCs/>
        </w:rPr>
        <w:t>S.2) ÜÇ  BASAMAKLI RAKAMLARI FARKLI EN</w:t>
      </w:r>
      <w:r>
        <w:rPr>
          <w:b/>
          <w:bCs/>
        </w:rPr>
        <w:t xml:space="preserve"> </w:t>
      </w:r>
      <w:r w:rsidRPr="008B5729">
        <w:rPr>
          <w:b/>
          <w:bCs/>
        </w:rPr>
        <w:t xml:space="preserve">BÜYÜK NEGATİF TAMSAYI İLE İKİ BASAMAKLI RAKAMLARI FARKLI </w:t>
      </w:r>
      <w:r>
        <w:rPr>
          <w:b/>
          <w:bCs/>
        </w:rPr>
        <w:t xml:space="preserve"> EN KÜÇÜK </w:t>
      </w:r>
      <w:r w:rsidRPr="008B5729">
        <w:rPr>
          <w:b/>
          <w:bCs/>
        </w:rPr>
        <w:t>NEGATİF TAMSAYININ TOPLAMI KAÇTIR?</w:t>
      </w:r>
    </w:p>
    <w:p w:rsidR="00BA5CE6" w:rsidRPr="008B5729" w:rsidRDefault="00BA5CE6">
      <w:pPr>
        <w:rPr>
          <w:b/>
          <w:bCs/>
        </w:rPr>
      </w:pPr>
    </w:p>
    <w:p w:rsidR="00BA5CE6" w:rsidRDefault="00BA5CE6">
      <w:pPr>
        <w:rPr>
          <w:rFonts w:ascii="Comic Sans MS" w:hAnsi="Comic Sans MS" w:cs="Comic Sans MS"/>
          <w:b/>
          <w:bCs/>
        </w:rPr>
      </w:pPr>
      <w:r w:rsidRPr="008B5729">
        <w:rPr>
          <w:b/>
          <w:bCs/>
        </w:rPr>
        <w:t xml:space="preserve">S.3)  </w:t>
      </w:r>
      <w:r w:rsidRPr="008B5729">
        <w:rPr>
          <w:rFonts w:ascii="Comic Sans MS" w:hAnsi="Comic Sans MS" w:cs="Comic Sans MS"/>
          <w:b/>
          <w:bCs/>
        </w:rPr>
        <w:t>3+(-9)+18+(-13) işleminin sonucu kaçtır?</w:t>
      </w:r>
    </w:p>
    <w:p w:rsidR="00BA5CE6" w:rsidRPr="008B5729" w:rsidRDefault="00BA5CE6">
      <w:pPr>
        <w:rPr>
          <w:rFonts w:ascii="Comic Sans MS" w:hAnsi="Comic Sans MS" w:cs="Comic Sans MS"/>
          <w:b/>
          <w:bCs/>
        </w:rPr>
      </w:pPr>
    </w:p>
    <w:p w:rsidR="00BA5CE6" w:rsidRPr="008B5729" w:rsidRDefault="00BA5CE6">
      <w:pPr>
        <w:rPr>
          <w:rFonts w:ascii="Comic Sans MS" w:hAnsi="Comic Sans MS" w:cs="Comic Sans MS"/>
          <w:b/>
          <w:bCs/>
        </w:rPr>
      </w:pPr>
    </w:p>
    <w:p w:rsidR="00BA5CE6" w:rsidRPr="008B5729" w:rsidRDefault="00BA5CE6">
      <w:pPr>
        <w:rPr>
          <w:b/>
          <w:bCs/>
        </w:rPr>
      </w:pPr>
    </w:p>
    <w:p w:rsidR="00BA5CE6" w:rsidRPr="008B5729" w:rsidRDefault="00BA5CE6" w:rsidP="00096742">
      <w:pPr>
        <w:pBdr>
          <w:top w:val="single" w:sz="4" w:space="1" w:color="auto"/>
          <w:left w:val="single" w:sz="4" w:space="4" w:color="auto"/>
          <w:bottom w:val="single" w:sz="4" w:space="22" w:color="auto"/>
          <w:right w:val="single" w:sz="4" w:space="4" w:color="auto"/>
        </w:pBdr>
        <w:rPr>
          <w:rFonts w:ascii="Comic Sans MS" w:hAnsi="Comic Sans MS" w:cs="Comic Sans MS"/>
          <w:b/>
          <w:bCs/>
        </w:rPr>
      </w:pPr>
      <w:r w:rsidRPr="008B5729">
        <w:rPr>
          <w:rFonts w:ascii="Comic Sans MS" w:hAnsi="Comic Sans MS" w:cs="Comic Sans MS"/>
          <w:b/>
          <w:bCs/>
          <w:position w:val="-24"/>
        </w:rPr>
        <w:object w:dxaOrig="3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5.25pt;height:30.75pt" o:ole="">
            <v:imagedata r:id="rId4" o:title=""/>
          </v:shape>
          <o:OLEObject Type="Embed" ProgID="Equation.3" ShapeID="_x0000_i1027" DrawAspect="Content" ObjectID="_1578070629" r:id="rId5"/>
        </w:object>
      </w:r>
      <w:r w:rsidRPr="008B5729">
        <w:rPr>
          <w:rFonts w:ascii="Comic Sans MS" w:hAnsi="Comic Sans MS" w:cs="Comic Sans MS"/>
          <w:b/>
          <w:bCs/>
        </w:rPr>
        <w:t xml:space="preserve"> işleminin sonucu kaçtır?</w:t>
      </w:r>
    </w:p>
    <w:p w:rsidR="00BA5CE6" w:rsidRPr="008B5729" w:rsidRDefault="00BA5CE6" w:rsidP="00E60B73">
      <w:pPr>
        <w:rPr>
          <w:b/>
          <w:bCs/>
        </w:rPr>
      </w:pPr>
    </w:p>
    <w:p w:rsidR="00BA5CE6" w:rsidRDefault="00BA5CE6" w:rsidP="00E60B73">
      <w:pPr>
        <w:rPr>
          <w:b/>
          <w:bCs/>
        </w:rPr>
      </w:pPr>
    </w:p>
    <w:p w:rsidR="00BA5CE6" w:rsidRPr="008B5729" w:rsidRDefault="00BA5CE6" w:rsidP="00E60B73">
      <w:pPr>
        <w:rPr>
          <w:b/>
          <w:bCs/>
        </w:rPr>
      </w:pPr>
    </w:p>
    <w:p w:rsidR="00BA5CE6" w:rsidRDefault="00BA5CE6" w:rsidP="00E60B73">
      <w:pPr>
        <w:rPr>
          <w:b/>
          <w:bCs/>
        </w:rPr>
      </w:pPr>
    </w:p>
    <w:p w:rsidR="00BA5CE6" w:rsidRPr="008B5729" w:rsidRDefault="00BA5CE6" w:rsidP="00E60B73">
      <w:pPr>
        <w:rPr>
          <w:b/>
          <w:bCs/>
        </w:rPr>
      </w:pPr>
    </w:p>
    <w:p w:rsidR="00BA5CE6" w:rsidRPr="008B5729" w:rsidRDefault="00BA5CE6" w:rsidP="00E60B73">
      <w:pPr>
        <w:rPr>
          <w:b/>
          <w:bCs/>
        </w:rPr>
      </w:pPr>
      <w:r>
        <w:rPr>
          <w:b/>
          <w:bCs/>
        </w:rPr>
        <w:t>S.5</w:t>
      </w:r>
      <w:r w:rsidRPr="008B5729">
        <w:rPr>
          <w:b/>
          <w:bCs/>
        </w:rPr>
        <w:t>)  Aşağıdaki çarpma ve bölme işlemlerini yapınız.</w:t>
      </w:r>
    </w:p>
    <w:p w:rsidR="00BA5CE6" w:rsidRPr="008B5729" w:rsidRDefault="00BA5CE6" w:rsidP="00E60B73">
      <w:pPr>
        <w:rPr>
          <w:b/>
          <w:bCs/>
        </w:rPr>
      </w:pPr>
      <w:r w:rsidRPr="008B5729">
        <w:rPr>
          <w:b/>
          <w:bCs/>
        </w:rPr>
        <w:tab/>
        <w:t>a) (-3).(+12) =...........</w:t>
      </w:r>
      <w:r w:rsidRPr="008B5729">
        <w:rPr>
          <w:b/>
          <w:bCs/>
        </w:rPr>
        <w:tab/>
      </w:r>
      <w:r w:rsidRPr="008B5729">
        <w:rPr>
          <w:b/>
          <w:bCs/>
        </w:rPr>
        <w:tab/>
      </w:r>
      <w:r w:rsidRPr="008B5729">
        <w:rPr>
          <w:b/>
          <w:bCs/>
        </w:rPr>
        <w:tab/>
      </w:r>
      <w:r w:rsidRPr="008B5729">
        <w:rPr>
          <w:b/>
          <w:bCs/>
        </w:rPr>
        <w:tab/>
      </w:r>
      <w:r w:rsidRPr="008B5729">
        <w:rPr>
          <w:b/>
          <w:bCs/>
        </w:rPr>
        <w:tab/>
      </w:r>
    </w:p>
    <w:p w:rsidR="00BA5CE6" w:rsidRPr="008B5729" w:rsidRDefault="00BA5CE6" w:rsidP="00E60B73">
      <w:pPr>
        <w:rPr>
          <w:b/>
          <w:bCs/>
        </w:rPr>
      </w:pPr>
      <w:r w:rsidRPr="008B5729">
        <w:rPr>
          <w:b/>
          <w:bCs/>
        </w:rPr>
        <w:t xml:space="preserve">              b) (-12):(+6) =.......</w:t>
      </w:r>
    </w:p>
    <w:p w:rsidR="00BA5CE6" w:rsidRPr="008B5729" w:rsidRDefault="00BA5CE6" w:rsidP="00E60B73">
      <w:pPr>
        <w:rPr>
          <w:b/>
          <w:bCs/>
        </w:rPr>
      </w:pPr>
      <w:r w:rsidRPr="008B5729">
        <w:rPr>
          <w:b/>
          <w:bCs/>
        </w:rPr>
        <w:tab/>
        <w:t>c) (-2).(+5).(-8) =.........</w:t>
      </w:r>
      <w:r w:rsidRPr="008B5729">
        <w:rPr>
          <w:b/>
          <w:bCs/>
        </w:rPr>
        <w:tab/>
      </w:r>
      <w:r w:rsidRPr="008B5729">
        <w:rPr>
          <w:b/>
          <w:bCs/>
        </w:rPr>
        <w:tab/>
      </w:r>
      <w:r w:rsidRPr="008B5729">
        <w:rPr>
          <w:b/>
          <w:bCs/>
        </w:rPr>
        <w:tab/>
      </w:r>
      <w:r w:rsidRPr="008B5729">
        <w:rPr>
          <w:b/>
          <w:bCs/>
        </w:rPr>
        <w:tab/>
      </w:r>
      <w:r w:rsidRPr="008B5729">
        <w:rPr>
          <w:b/>
          <w:bCs/>
        </w:rPr>
        <w:tab/>
      </w:r>
    </w:p>
    <w:p w:rsidR="00BA5CE6" w:rsidRPr="008B5729" w:rsidRDefault="00BA5CE6" w:rsidP="00E60B73">
      <w:pPr>
        <w:rPr>
          <w:b/>
          <w:bCs/>
        </w:rPr>
      </w:pPr>
      <w:r w:rsidRPr="008B5729">
        <w:rPr>
          <w:b/>
          <w:bCs/>
        </w:rPr>
        <w:t xml:space="preserve">               d)  (-3).(-7).(0) =.........</w:t>
      </w:r>
      <w:r w:rsidRPr="008B5729">
        <w:rPr>
          <w:b/>
          <w:bCs/>
        </w:rPr>
        <w:tab/>
      </w:r>
      <w:r w:rsidRPr="008B5729">
        <w:rPr>
          <w:b/>
          <w:bCs/>
        </w:rPr>
        <w:tab/>
      </w:r>
      <w:r w:rsidRPr="008B5729">
        <w:rPr>
          <w:b/>
          <w:bCs/>
        </w:rPr>
        <w:tab/>
      </w:r>
      <w:r w:rsidRPr="008B5729">
        <w:rPr>
          <w:b/>
          <w:bCs/>
        </w:rPr>
        <w:tab/>
      </w:r>
    </w:p>
    <w:p w:rsidR="00BA5CE6" w:rsidRPr="008B5729" w:rsidRDefault="00BA5CE6" w:rsidP="00E60B73">
      <w:pPr>
        <w:rPr>
          <w:b/>
          <w:bCs/>
        </w:rPr>
      </w:pPr>
      <w:r w:rsidRPr="008B5729">
        <w:rPr>
          <w:b/>
          <w:bCs/>
        </w:rPr>
        <w:tab/>
        <w:t>e)  (+6).(-9).(-2) =.........</w:t>
      </w:r>
      <w:r w:rsidRPr="008B5729">
        <w:rPr>
          <w:b/>
          <w:bCs/>
        </w:rPr>
        <w:tab/>
      </w:r>
      <w:r w:rsidRPr="008B5729">
        <w:rPr>
          <w:b/>
          <w:bCs/>
        </w:rPr>
        <w:tab/>
      </w:r>
    </w:p>
    <w:p w:rsidR="00BA5CE6" w:rsidRPr="008B5729" w:rsidRDefault="00BA5CE6" w:rsidP="00E60B73">
      <w:pPr>
        <w:rPr>
          <w:b/>
          <w:bCs/>
        </w:rPr>
      </w:pPr>
    </w:p>
    <w:p w:rsidR="00BA5CE6" w:rsidRPr="008B5729" w:rsidRDefault="00BA5CE6" w:rsidP="00E60B73">
      <w:pPr>
        <w:rPr>
          <w:b/>
          <w:bCs/>
        </w:rPr>
      </w:pPr>
    </w:p>
    <w:p w:rsidR="00BA5CE6" w:rsidRDefault="00BA5CE6" w:rsidP="005D47D7">
      <w:pPr>
        <w:rPr>
          <w:b/>
          <w:bCs/>
        </w:rPr>
      </w:pPr>
      <w:r>
        <w:rPr>
          <w:b/>
          <w:bCs/>
        </w:rPr>
        <w:lastRenderedPageBreak/>
        <w:t>S.6</w:t>
      </w:r>
      <w:r w:rsidRPr="008B5729">
        <w:rPr>
          <w:b/>
          <w:bCs/>
        </w:rPr>
        <w:t>)          2</w:t>
      </w:r>
      <w:r w:rsidRPr="008B5729">
        <w:rPr>
          <w:b/>
          <w:bCs/>
          <w:position w:val="-24"/>
        </w:rPr>
        <w:object w:dxaOrig="1540" w:dyaOrig="620">
          <v:shape id="_x0000_i1028" type="#_x0000_t75" style="width:77.25pt;height:30.75pt" o:ole="">
            <v:imagedata r:id="rId6" o:title=""/>
          </v:shape>
          <o:OLEObject Type="Embed" ProgID="Equation.3" ShapeID="_x0000_i1028" DrawAspect="Content" ObjectID="_1578070630" r:id="rId7"/>
        </w:object>
      </w:r>
      <w:r w:rsidRPr="008B5729">
        <w:rPr>
          <w:b/>
          <w:bCs/>
        </w:rPr>
        <w:t xml:space="preserve">  sayılarını sayı doğrusu üzerinde gösteriniz.</w:t>
      </w:r>
    </w:p>
    <w:p w:rsidR="00BA5CE6" w:rsidRDefault="00BA5CE6" w:rsidP="005D47D7">
      <w:pPr>
        <w:rPr>
          <w:b/>
          <w:bCs/>
        </w:rPr>
      </w:pPr>
    </w:p>
    <w:p w:rsidR="00BA5CE6" w:rsidRDefault="00BA5CE6" w:rsidP="005D47D7">
      <w:pPr>
        <w:rPr>
          <w:b/>
          <w:bCs/>
        </w:rPr>
      </w:pPr>
    </w:p>
    <w:p w:rsidR="00BA5CE6" w:rsidRPr="008B5729" w:rsidRDefault="00BA5CE6" w:rsidP="005D47D7">
      <w:pPr>
        <w:rPr>
          <w:b/>
          <w:bCs/>
        </w:rPr>
      </w:pPr>
    </w:p>
    <w:p w:rsidR="00BA5CE6" w:rsidRPr="008B5729" w:rsidRDefault="00BA5CE6" w:rsidP="005D47D7">
      <w:pPr>
        <w:rPr>
          <w:b/>
          <w:bCs/>
        </w:rPr>
      </w:pPr>
      <w:r>
        <w:rPr>
          <w:b/>
          <w:bCs/>
        </w:rPr>
        <w:t>S.7</w:t>
      </w:r>
      <w:r w:rsidRPr="008B5729">
        <w:rPr>
          <w:b/>
          <w:bCs/>
        </w:rPr>
        <w:t xml:space="preserve">)        +4 , -3 , </w:t>
      </w:r>
      <w:r w:rsidRPr="008B5729">
        <w:rPr>
          <w:b/>
          <w:bCs/>
          <w:position w:val="-24"/>
        </w:rPr>
        <w:object w:dxaOrig="240" w:dyaOrig="620">
          <v:shape id="_x0000_i1029" type="#_x0000_t75" style="width:12pt;height:30.75pt" o:ole="">
            <v:imagedata r:id="rId8" o:title=""/>
          </v:shape>
          <o:OLEObject Type="Embed" ProgID="Equation.3" ShapeID="_x0000_i1029" DrawAspect="Content" ObjectID="_1578070631" r:id="rId9"/>
        </w:object>
      </w:r>
      <w:r w:rsidRPr="008B5729">
        <w:rPr>
          <w:b/>
          <w:bCs/>
        </w:rPr>
        <w:t xml:space="preserve"> , 1</w:t>
      </w:r>
      <w:r w:rsidRPr="008B5729">
        <w:rPr>
          <w:b/>
          <w:bCs/>
          <w:position w:val="-24"/>
        </w:rPr>
        <w:object w:dxaOrig="220" w:dyaOrig="620">
          <v:shape id="_x0000_i1030" type="#_x0000_t75" style="width:11.25pt;height:30.75pt" o:ole="">
            <v:imagedata r:id="rId10" o:title=""/>
          </v:shape>
          <o:OLEObject Type="Embed" ProgID="Equation.3" ShapeID="_x0000_i1030" DrawAspect="Content" ObjectID="_1578070632" r:id="rId11"/>
        </w:object>
      </w:r>
      <w:r w:rsidRPr="008B5729">
        <w:rPr>
          <w:b/>
          <w:bCs/>
        </w:rPr>
        <w:t xml:space="preserve"> , -2</w:t>
      </w:r>
      <w:r w:rsidRPr="008B5729">
        <w:rPr>
          <w:b/>
          <w:bCs/>
          <w:position w:val="-24"/>
        </w:rPr>
        <w:object w:dxaOrig="240" w:dyaOrig="620">
          <v:shape id="_x0000_i1031" type="#_x0000_t75" style="width:12pt;height:30.75pt" o:ole="">
            <v:imagedata r:id="rId12" o:title=""/>
          </v:shape>
          <o:OLEObject Type="Embed" ProgID="Equation.3" ShapeID="_x0000_i1031" DrawAspect="Content" ObjectID="_1578070633" r:id="rId13"/>
        </w:object>
      </w:r>
      <w:r w:rsidRPr="008B5729">
        <w:rPr>
          <w:b/>
          <w:bCs/>
        </w:rPr>
        <w:t xml:space="preserve">   sayılarını büyükten küçüğe doğru sıralayınız.</w:t>
      </w:r>
    </w:p>
    <w:p w:rsidR="00BA5CE6" w:rsidRDefault="00BA5CE6" w:rsidP="005D47D7">
      <w:pPr>
        <w:rPr>
          <w:b/>
          <w:bCs/>
        </w:rPr>
      </w:pPr>
    </w:p>
    <w:p w:rsidR="00BA5CE6" w:rsidRDefault="00BA5CE6" w:rsidP="005D47D7">
      <w:pPr>
        <w:rPr>
          <w:b/>
          <w:bCs/>
        </w:rPr>
      </w:pPr>
    </w:p>
    <w:p w:rsidR="00BA5CE6" w:rsidRPr="008B5729" w:rsidRDefault="00BA5CE6" w:rsidP="00580131">
      <w:pPr>
        <w:rPr>
          <w:b/>
          <w:bCs/>
        </w:rPr>
      </w:pPr>
      <w:r>
        <w:rPr>
          <w:b/>
          <w:bCs/>
        </w:rPr>
        <w:t>S.8</w:t>
      </w:r>
      <w:r w:rsidRPr="008B5729">
        <w:rPr>
          <w:b/>
          <w:bCs/>
        </w:rPr>
        <w:t xml:space="preserve"> )            </w:t>
      </w:r>
      <w:r w:rsidRPr="008B5729">
        <w:rPr>
          <w:b/>
          <w:bCs/>
          <w:position w:val="-50"/>
        </w:rPr>
        <w:object w:dxaOrig="1300" w:dyaOrig="1120">
          <v:shape id="_x0000_i1032" type="#_x0000_t75" style="width:65.25pt;height:55.5pt" o:ole="">
            <v:imagedata r:id="rId14" o:title=""/>
          </v:shape>
          <o:OLEObject Type="Embed" ProgID="Equation.DSMT4" ShapeID="_x0000_i1032" DrawAspect="Content" ObjectID="_1578070634" r:id="rId15"/>
        </w:object>
      </w:r>
      <w:r w:rsidRPr="008B5729">
        <w:rPr>
          <w:b/>
          <w:bCs/>
        </w:rPr>
        <w:t xml:space="preserve">             işleminin sonucu kaçtır?</w:t>
      </w:r>
    </w:p>
    <w:p w:rsidR="00BA5CE6" w:rsidRDefault="00BA5CE6" w:rsidP="00D91489">
      <w:pPr>
        <w:rPr>
          <w:b/>
          <w:bCs/>
        </w:rPr>
      </w:pPr>
    </w:p>
    <w:p w:rsidR="00BA5CE6" w:rsidRDefault="00BA5CE6" w:rsidP="00D91489">
      <w:pPr>
        <w:rPr>
          <w:b/>
          <w:bCs/>
        </w:rPr>
      </w:pPr>
    </w:p>
    <w:p w:rsidR="00BA5CE6" w:rsidRDefault="00BA5CE6" w:rsidP="00D91489">
      <w:pPr>
        <w:rPr>
          <w:b/>
          <w:bCs/>
        </w:rPr>
      </w:pPr>
    </w:p>
    <w:p w:rsidR="00BA5CE6" w:rsidRPr="008B5729" w:rsidRDefault="00A93088" w:rsidP="00D91489">
      <w:pPr>
        <w:rPr>
          <w:b/>
          <w:bCs/>
        </w:rPr>
      </w:pPr>
      <w:r w:rsidRPr="00A93088">
        <w:rPr>
          <w:b/>
          <w:bCs/>
        </w:rPr>
      </w:r>
      <w:r>
        <w:rPr>
          <w:b/>
          <w:bCs/>
        </w:rPr>
        <w:pict>
          <v:group id="_x0000_s1026" editas="canvas" style="width:508.5pt;height:129.8pt;mso-position-horizontal-relative:char;mso-position-vertical-relative:line" coordorigin="2616,7116" coordsize="7531,1947">
            <o:lock v:ext="edit" aspectratio="t"/>
            <v:shape id="_x0000_s1027" type="#_x0000_t75" style="position:absolute;left:2616;top:7116;width:7531;height:1947" o:preferrelative="f">
              <v:fill o:detectmouseclick="t"/>
              <v:path o:extrusionok="t" o:connecttype="none"/>
              <o:lock v:ext="edit" text="t"/>
            </v:shape>
            <v:line id="_x0000_s1028" style="position:absolute" from="3022,7533" to="4622,7533">
              <v:stroke startarrow="open"/>
            </v:line>
            <v:line id="_x0000_s1029" style="position:absolute;flip:x" from="3289,7533" to="4622,8748"/>
            <v:line id="_x0000_s1030" style="position:absolute" from="3289,8748" to="5022,8748">
              <v:stroke endarrow="open"/>
            </v:line>
            <v:line id="_x0000_s1031" style="position:absolute;flip:y" from="3289,8208" to="4222,8748"/>
            <v:line id="_x0000_s1032" style="position:absolute" from="4222,8208" to="5289,8208">
              <v:stroke endarrow="open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left:3155;top:7263;width:267;height:270" filled="f" stroked="f">
              <v:textbox style="mso-next-textbox:#_x0000_s1033">
                <w:txbxContent>
                  <w:p w:rsidR="00BA5CE6" w:rsidRPr="00683998" w:rsidRDefault="00BA5CE6" w:rsidP="0093252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_x0000_s1034" type="#_x0000_t202" style="position:absolute;left:4222;top:8208;width:400;height:270" filled="f" stroked="f">
              <v:textbox style="mso-next-textbox:#_x0000_s1034">
                <w:txbxContent>
                  <w:p w:rsidR="00BA5CE6" w:rsidRPr="00683998" w:rsidRDefault="00BA5CE6" w:rsidP="00932527">
                    <w:r w:rsidRPr="00683998">
                      <w:rPr>
                        <w:position w:val="-6"/>
                      </w:rPr>
                      <w:object w:dxaOrig="380" w:dyaOrig="260">
                        <v:shape id="_x0000_i1033" type="#_x0000_t75" style="width:18.75pt;height:13.5pt" o:ole="">
                          <v:imagedata r:id="rId16" o:title=""/>
                        </v:shape>
                        <o:OLEObject Type="Embed" ProgID="Equation.DSMT4" ShapeID="_x0000_i1033" DrawAspect="Content" ObjectID="_1578070635" r:id="rId17"/>
                      </w:object>
                    </w:r>
                  </w:p>
                </w:txbxContent>
              </v:textbox>
            </v:shape>
            <v:shape id="_x0000_s1035" type="#_x0000_t202" style="position:absolute;left:4489;top:7263;width:267;height:270" filled="f" stroked="f">
              <v:textbox style="mso-next-textbox:#_x0000_s1035">
                <w:txbxContent>
                  <w:p w:rsidR="00BA5CE6" w:rsidRPr="00683998" w:rsidRDefault="00BA5CE6" w:rsidP="0093252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  <v:shape id="_x0000_s1036" type="#_x0000_t202" style="position:absolute;left:5022;top:7938;width:267;height:270" filled="f" stroked="f">
              <v:textbox style="mso-next-textbox:#_x0000_s1036">
                <w:txbxContent>
                  <w:p w:rsidR="00BA5CE6" w:rsidRPr="00683998" w:rsidRDefault="00BA5CE6" w:rsidP="0093252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F</w:t>
                    </w:r>
                  </w:p>
                </w:txbxContent>
              </v:textbox>
            </v:shape>
            <v:shape id="_x0000_s1037" type="#_x0000_t202" style="position:absolute;left:3155;top:8748;width:267;height:315" filled="f" stroked="f">
              <v:textbox style="mso-next-textbox:#_x0000_s1037">
                <w:txbxContent>
                  <w:p w:rsidR="00BA5CE6" w:rsidRPr="00683998" w:rsidRDefault="00BA5CE6" w:rsidP="0093252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shape>
            <v:shape id="_x0000_s1038" type="#_x0000_t202" style="position:absolute;left:4622;top:8748;width:267;height:270" filled="f" stroked="f">
              <v:textbox style="mso-next-textbox:#_x0000_s1038">
                <w:txbxContent>
                  <w:p w:rsidR="00BA5CE6" w:rsidRPr="00683998" w:rsidRDefault="00BA5CE6" w:rsidP="0093252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</v:shape>
            <v:shape id="_x0000_s1039" type="#_x0000_t202" style="position:absolute;left:4222;top:7938;width:267;height:270" filled="f" stroked="f">
              <v:textbox style="mso-next-textbox:#_x0000_s1039">
                <w:txbxContent>
                  <w:p w:rsidR="00BA5CE6" w:rsidRPr="00683998" w:rsidRDefault="00BA5CE6" w:rsidP="0093252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E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40" type="#_x0000_t19" style="position:absolute;left:4129;top:8073;width:207;height:270" coordsize="33696,21600" adj="2029701,8823443,15176,0" path="wr-6424,-21600,36776,21600,33696,11115,,15370nfewr-6424,-21600,36776,21600,33696,11115,,15370l15176,nsxe">
              <v:path o:connectlocs="33696,11115;0,15370;15176,0"/>
            </v:shape>
            <v:shape id="_x0000_s1041" type="#_x0000_t19" style="position:absolute;left:3422;top:8518;width:133;height:96" coordsize="21600,15381" adj="-2949121,18527,,15274" path="wr-21600,-6326,21600,36874,15274,,21600,15381nfewr-21600,-6326,21600,36874,15274,,21600,15381l,15274nsxe">
              <v:path o:connectlocs="15274,0;21600,15381;0,15274"/>
            </v:shape>
            <v:shape id="_x0000_s1042" type="#_x0000_t202" style="position:absolute;left:3555;top:8208;width:534;height:270" filled="f" stroked="f">
              <v:textbox style="mso-next-textbox:#_x0000_s1042">
                <w:txbxContent>
                  <w:p w:rsidR="00BA5CE6" w:rsidRPr="00683998" w:rsidRDefault="00BA5CE6" w:rsidP="00932527">
                    <w:r>
                      <w:t xml:space="preserve"> </w:t>
                    </w:r>
                    <w:r w:rsidRPr="00683998">
                      <w:rPr>
                        <w:position w:val="-6"/>
                      </w:rPr>
                      <w:object w:dxaOrig="300" w:dyaOrig="260">
                        <v:shape id="_x0000_i1034" type="#_x0000_t75" style="width:15pt;height:13.5pt" o:ole="">
                          <v:imagedata r:id="rId18" o:title=""/>
                        </v:shape>
                        <o:OLEObject Type="Embed" ProgID="Equation.DSMT4" ShapeID="_x0000_i1034" DrawAspect="Content" ObjectID="_1578070636" r:id="rId19"/>
                      </w:object>
                    </w:r>
                  </w:p>
                </w:txbxContent>
              </v:textbox>
            </v:shape>
            <v:shape id="_x0000_s1043" type="#_x0000_t202" style="position:absolute;left:7869;top:7398;width:1601;height:1254" filled="f" stroked="f">
              <v:textbox style="mso-next-textbox:#_x0000_s1043;mso-fit-shape-to-text:t">
                <w:txbxContent>
                  <w:p w:rsidR="00BA5CE6" w:rsidRPr="00790A04" w:rsidRDefault="00BA5CE6" w:rsidP="00932527">
                    <w:r w:rsidRPr="00790A04">
                      <w:rPr>
                        <w:position w:val="-12"/>
                      </w:rPr>
                      <w:object w:dxaOrig="1260" w:dyaOrig="320">
                        <v:shape id="_x0000_i1035" type="#_x0000_t75" style="width:62.25pt;height:15.75pt" o:ole="">
                          <v:imagedata r:id="rId20" o:title=""/>
                        </v:shape>
                        <o:OLEObject Type="Embed" ProgID="Equation.DSMT4" ShapeID="_x0000_i1035" DrawAspect="Content" ObjectID="_1578070637" r:id="rId21"/>
                      </w:object>
                    </w:r>
                    <w:r w:rsidRPr="00790A04">
                      <w:t xml:space="preserve"> </w:t>
                    </w:r>
                    <w:proofErr w:type="gramStart"/>
                    <w:r w:rsidRPr="00790A04">
                      <w:t>olduğuna</w:t>
                    </w:r>
                    <w:proofErr w:type="gramEnd"/>
                    <w:r w:rsidRPr="00790A04">
                      <w:t xml:space="preserve"> göre </w:t>
                    </w:r>
                    <w:r w:rsidRPr="00683998">
                      <w:rPr>
                        <w:position w:val="-8"/>
                      </w:rPr>
                      <w:object w:dxaOrig="700" w:dyaOrig="320">
                        <v:shape id="_x0000_i1036" type="#_x0000_t75" style="width:35.25pt;height:15.75pt" o:ole="">
                          <v:imagedata r:id="rId22" o:title=""/>
                        </v:shape>
                        <o:OLEObject Type="Embed" ProgID="Equation.DSMT4" ShapeID="_x0000_i1036" DrawAspect="Content" ObjectID="_1578070638" r:id="rId23"/>
                      </w:object>
                    </w:r>
                    <w:r w:rsidRPr="00790A04">
                      <w:t xml:space="preserve"> kaç derecedir?</w:t>
                    </w:r>
                  </w:p>
                </w:txbxContent>
              </v:textbox>
            </v:shape>
            <v:shape id="_x0000_s1044" type="#_x0000_t202" style="position:absolute;left:2616;top:7398;width:673;height:405" filled="f" stroked="f">
              <v:textbox style="mso-next-textbox:#_x0000_s1044">
                <w:txbxContent>
                  <w:p w:rsidR="00BA5CE6" w:rsidRPr="00A76CF6" w:rsidRDefault="00BA5CE6" w:rsidP="00932527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S.9</w:t>
                    </w:r>
                    <w:r w:rsidRPr="00A76CF6">
                      <w:rPr>
                        <w:b/>
                        <w:bCs/>
                      </w:rPr>
                      <w:t>)</w:t>
                    </w:r>
                    <w:r>
                      <w:rPr>
                        <w:b/>
                        <w:bCs/>
                      </w:rPr>
                      <w:t xml:space="preserve">      </w:t>
                    </w:r>
                  </w:p>
                </w:txbxContent>
              </v:textbox>
            </v:shape>
            <w10:anchorlock/>
          </v:group>
        </w:pict>
      </w:r>
    </w:p>
    <w:p w:rsidR="00BA5CE6" w:rsidRDefault="00BA5CE6" w:rsidP="00E60B73">
      <w:pPr>
        <w:rPr>
          <w:b/>
          <w:bCs/>
        </w:rPr>
      </w:pPr>
      <w:r w:rsidRPr="008B5729">
        <w:rPr>
          <w:b/>
          <w:bCs/>
        </w:rPr>
        <w:tab/>
      </w:r>
    </w:p>
    <w:p w:rsidR="00BA5CE6" w:rsidRPr="008B5729" w:rsidRDefault="00BA5CE6" w:rsidP="00E60B73">
      <w:pPr>
        <w:rPr>
          <w:b/>
          <w:bCs/>
        </w:rPr>
      </w:pPr>
    </w:p>
    <w:p w:rsidR="00BA5CE6" w:rsidRPr="008B5729" w:rsidRDefault="00A93088" w:rsidP="00DB1CEA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6705"/>
        </w:tabs>
        <w:rPr>
          <w:b/>
          <w:bCs/>
        </w:rPr>
      </w:pPr>
      <w:r w:rsidRPr="00A93088">
        <w:rPr>
          <w:noProof/>
        </w:rPr>
        <w:pict>
          <v:shape id="_x0000_s1045" type="#_x0000_t202" style="position:absolute;margin-left:285pt;margin-top:21.65pt;width:207pt;height:162pt;z-index:3" filled="f" stroked="f">
            <v:textbox style="mso-next-textbox:#_x0000_s1045">
              <w:txbxContent>
                <w:p w:rsidR="00BA5CE6" w:rsidRDefault="00BA5CE6" w:rsidP="00DB1CEA">
                  <w:r>
                    <w:t>Şekilde verilenlere göre;</w:t>
                  </w:r>
                </w:p>
                <w:p w:rsidR="00BA5CE6" w:rsidRDefault="00BA5CE6" w:rsidP="00DB1CEA">
                  <w:r>
                    <w:t>a)</w:t>
                  </w:r>
                  <w:proofErr w:type="gramStart"/>
                  <w:r>
                    <w:t>……</w:t>
                  </w:r>
                  <w:proofErr w:type="gramEnd"/>
                  <w:r>
                    <w:t>ile………yöndeş açılardır.</w:t>
                  </w:r>
                </w:p>
                <w:p w:rsidR="00BA5CE6" w:rsidRDefault="00BA5CE6" w:rsidP="00DB1CEA">
                  <w:r>
                    <w:t>b)</w:t>
                  </w:r>
                  <w:proofErr w:type="gramStart"/>
                  <w:r>
                    <w:t>……</w:t>
                  </w:r>
                  <w:proofErr w:type="gramEnd"/>
                  <w:r>
                    <w:t>ile………yöndeş açılardır.</w:t>
                  </w:r>
                </w:p>
                <w:p w:rsidR="00BA5CE6" w:rsidRDefault="00BA5CE6" w:rsidP="00DB1CEA">
                  <w:r>
                    <w:t>c)</w:t>
                  </w:r>
                  <w:proofErr w:type="gramStart"/>
                  <w:r>
                    <w:t>……</w:t>
                  </w:r>
                  <w:proofErr w:type="gramEnd"/>
                  <w:r>
                    <w:t>ile………yöndeş açılardır.</w:t>
                  </w:r>
                </w:p>
                <w:p w:rsidR="00BA5CE6" w:rsidRDefault="00BA5CE6" w:rsidP="00DB1CEA">
                  <w:r>
                    <w:t>d)</w:t>
                  </w:r>
                  <w:proofErr w:type="gramStart"/>
                  <w:r>
                    <w:t>……</w:t>
                  </w:r>
                  <w:proofErr w:type="gramEnd"/>
                  <w:r>
                    <w:t>ile………yöndeş açılardır.</w:t>
                  </w:r>
                </w:p>
                <w:p w:rsidR="00BA5CE6" w:rsidRDefault="00BA5CE6" w:rsidP="00DB1CEA">
                  <w:r>
                    <w:t>e)</w:t>
                  </w:r>
                  <w:proofErr w:type="gramStart"/>
                  <w:r>
                    <w:t>……</w:t>
                  </w:r>
                  <w:proofErr w:type="gramEnd"/>
                  <w:r>
                    <w:t>ile……….iç ters açılardır.</w:t>
                  </w:r>
                </w:p>
                <w:p w:rsidR="00BA5CE6" w:rsidRDefault="00BA5CE6" w:rsidP="00DB1CEA">
                  <w:r>
                    <w:t>f)</w:t>
                  </w:r>
                  <w:proofErr w:type="gramStart"/>
                  <w:r>
                    <w:t>…….</w:t>
                  </w:r>
                  <w:proofErr w:type="gramEnd"/>
                  <w:r>
                    <w:t>ile………iç ters açılardır.</w:t>
                  </w:r>
                </w:p>
                <w:p w:rsidR="00BA5CE6" w:rsidRDefault="00BA5CE6" w:rsidP="00DB1CEA">
                  <w:r>
                    <w:t>g)</w:t>
                  </w:r>
                  <w:proofErr w:type="gramStart"/>
                  <w:r>
                    <w:t>……</w:t>
                  </w:r>
                  <w:proofErr w:type="gramEnd"/>
                  <w:r>
                    <w:t>ile………dış ters açılardır.</w:t>
                  </w:r>
                </w:p>
                <w:p w:rsidR="00BA5CE6" w:rsidRDefault="00BA5CE6" w:rsidP="00DB1CEA">
                  <w:r>
                    <w:t>h)</w:t>
                  </w:r>
                  <w:proofErr w:type="gramStart"/>
                  <w:r>
                    <w:t>…....</w:t>
                  </w:r>
                  <w:proofErr w:type="gramEnd"/>
                  <w:r>
                    <w:t>ile..……..dış ters açılardır.</w:t>
                  </w:r>
                </w:p>
                <w:p w:rsidR="00BA5CE6" w:rsidRDefault="00BA5CE6" w:rsidP="00DB1CEA">
                  <w:r>
                    <w:t>ı)</w:t>
                  </w:r>
                  <w:proofErr w:type="gramStart"/>
                  <w:r>
                    <w:t>…….</w:t>
                  </w:r>
                  <w:proofErr w:type="gramEnd"/>
                  <w:r>
                    <w:t>ile……karşıt durumlu açılardır.</w:t>
                  </w:r>
                </w:p>
                <w:p w:rsidR="00BA5CE6" w:rsidRDefault="00BA5CE6" w:rsidP="00DB1CEA">
                  <w:r>
                    <w:t>i)</w:t>
                  </w:r>
                  <w:proofErr w:type="gramStart"/>
                  <w:r>
                    <w:t>…….</w:t>
                  </w:r>
                  <w:proofErr w:type="gramEnd"/>
                  <w:r>
                    <w:t>ile……karşıt durumlu açılardır.</w:t>
                  </w:r>
                </w:p>
              </w:txbxContent>
            </v:textbox>
          </v:shape>
        </w:pict>
      </w:r>
      <w:r w:rsidRPr="00A93088">
        <w:rPr>
          <w:b/>
          <w:bCs/>
        </w:rPr>
      </w:r>
      <w:r>
        <w:rPr>
          <w:b/>
          <w:bCs/>
        </w:rPr>
        <w:pict>
          <v:group id="_x0000_s1046" editas="canvas" style="width:191.55pt;height:167.25pt;mso-position-horizontal-relative:char;mso-position-vertical-relative:line" coordorigin="2489,10511" coordsize="2836,2508">
            <o:lock v:ext="edit" aspectratio="t"/>
            <v:shape id="_x0000_s1047" type="#_x0000_t75" style="position:absolute;left:2489;top:10511;width:2836;height:2508" o:preferrelative="f">
              <v:fill o:detectmouseclick="t"/>
              <v:path o:extrusionok="t" o:connecttype="none"/>
              <o:lock v:ext="edit" text="t"/>
            </v:shape>
            <v:line id="_x0000_s1048" style="position:absolute" from="2889,11350" to="4889,11350">
              <v:stroke startarrow="open" endarrow="open"/>
            </v:line>
            <v:line id="_x0000_s1049" style="position:absolute" from="2889,12430" to="4889,12430">
              <v:stroke startarrow="open" endarrow="open"/>
            </v:line>
            <v:line id="_x0000_s1050" style="position:absolute;flip:x" from="3555,10540" to="4355,12835">
              <v:stroke startarrow="open" endarrow="open"/>
            </v:line>
            <v:oval id="_x0000_s1051" style="position:absolute;left:3955;top:11215;width:267;height:270" filled="f"/>
            <v:oval id="_x0000_s1052" style="position:absolute;left:3555;top:12295;width:267;height:270" filled="f"/>
            <v:shape id="_x0000_s1053" type="#_x0000_t202" style="position:absolute;left:3689;top:11080;width:266;height:270" filled="f" stroked="f">
              <v:textbox style="mso-next-textbox:#_x0000_s1053">
                <w:txbxContent>
                  <w:p w:rsidR="00BA5CE6" w:rsidRPr="00764143" w:rsidRDefault="00BA5CE6" w:rsidP="00DB1CEA">
                    <w:pPr>
                      <w:rPr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sz w:val="20"/>
                        <w:szCs w:val="20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054" type="#_x0000_t202" style="position:absolute;left:3689;top:11350;width:267;height:270" filled="f" stroked="f">
              <v:textbox style="mso-next-textbox:#_x0000_s1054">
                <w:txbxContent>
                  <w:p w:rsidR="00BA5CE6" w:rsidRPr="00764143" w:rsidRDefault="00BA5CE6" w:rsidP="00DB1CEA">
                    <w:pPr>
                      <w:rPr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sz w:val="20"/>
                        <w:szCs w:val="20"/>
                      </w:rPr>
                      <w:t>d</w:t>
                    </w:r>
                    <w:proofErr w:type="gramEnd"/>
                  </w:p>
                </w:txbxContent>
              </v:textbox>
            </v:shape>
            <v:shape id="_x0000_s1055" type="#_x0000_t202" style="position:absolute;left:4044;top:11440;width:267;height:270" filled="f" stroked="f">
              <v:textbox style="mso-next-textbox:#_x0000_s1055">
                <w:txbxContent>
                  <w:p w:rsidR="00BA5CE6" w:rsidRPr="00764143" w:rsidRDefault="00BA5CE6" w:rsidP="00DB1CEA">
                    <w:pPr>
                      <w:rPr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sz w:val="20"/>
                        <w:szCs w:val="20"/>
                      </w:rPr>
                      <w:t>c</w:t>
                    </w:r>
                    <w:proofErr w:type="gramEnd"/>
                  </w:p>
                </w:txbxContent>
              </v:textbox>
            </v:shape>
            <v:shape id="_x0000_s1056" type="#_x0000_t202" style="position:absolute;left:3289;top:12160;width:266;height:270" filled="f" stroked="f">
              <v:textbox style="mso-next-textbox:#_x0000_s1056">
                <w:txbxContent>
                  <w:p w:rsidR="00BA5CE6" w:rsidRPr="00764143" w:rsidRDefault="00BA5CE6" w:rsidP="00DB1CEA">
                    <w:pPr>
                      <w:rPr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sz w:val="20"/>
                        <w:szCs w:val="20"/>
                      </w:rPr>
                      <w:t>e</w:t>
                    </w:r>
                    <w:proofErr w:type="gramEnd"/>
                  </w:p>
                </w:txbxContent>
              </v:textbox>
            </v:shape>
            <v:shape id="_x0000_s1057" type="#_x0000_t202" style="position:absolute;left:4222;top:11080;width:266;height:270" filled="f" stroked="f">
              <v:textbox style="mso-next-textbox:#_x0000_s1057">
                <w:txbxContent>
                  <w:p w:rsidR="00BA5CE6" w:rsidRPr="00764143" w:rsidRDefault="00BA5CE6" w:rsidP="00DB1CEA">
                    <w:pPr>
                      <w:rPr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sz w:val="20"/>
                        <w:szCs w:val="20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058" type="#_x0000_t202" style="position:absolute;left:3822;top:12160;width:267;height:270" filled="f" stroked="f">
              <v:textbox style="mso-next-textbox:#_x0000_s1058">
                <w:txbxContent>
                  <w:p w:rsidR="00BA5CE6" w:rsidRPr="00764143" w:rsidRDefault="00BA5CE6" w:rsidP="00DB1CEA">
                    <w:pPr>
                      <w:rPr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sz w:val="20"/>
                        <w:szCs w:val="20"/>
                      </w:rPr>
                      <w:t>f</w:t>
                    </w:r>
                    <w:proofErr w:type="gramEnd"/>
                  </w:p>
                </w:txbxContent>
              </v:textbox>
            </v:shape>
            <v:shape id="_x0000_s1059" type="#_x0000_t202" style="position:absolute;left:3689;top:12430;width:267;height:270" filled="f" stroked="f">
              <v:textbox style="mso-next-textbox:#_x0000_s1059">
                <w:txbxContent>
                  <w:p w:rsidR="00BA5CE6" w:rsidRPr="00764143" w:rsidRDefault="00BA5CE6" w:rsidP="00DB1CEA">
                    <w:pPr>
                      <w:rPr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sz w:val="20"/>
                        <w:szCs w:val="20"/>
                      </w:rPr>
                      <w:t>g</w:t>
                    </w:r>
                    <w:proofErr w:type="gramEnd"/>
                  </w:p>
                </w:txbxContent>
              </v:textbox>
            </v:shape>
            <v:shape id="_x0000_s1060" type="#_x0000_t202" style="position:absolute;left:3289;top:12430;width:267;height:270" filled="f" stroked="f">
              <v:textbox style="mso-next-textbox:#_x0000_s1060">
                <w:txbxContent>
                  <w:p w:rsidR="00BA5CE6" w:rsidRPr="00764143" w:rsidRDefault="00BA5CE6" w:rsidP="00DB1CEA">
                    <w:pPr>
                      <w:rPr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sz w:val="20"/>
                        <w:szCs w:val="20"/>
                      </w:rPr>
                      <w:t>h</w:t>
                    </w:r>
                    <w:proofErr w:type="gramEnd"/>
                  </w:p>
                </w:txbxContent>
              </v:textbox>
            </v:shape>
            <v:shape id="_x0000_s1061" type="#_x0000_t202" style="position:absolute;left:4889;top:11215;width:417;height:490;mso-wrap-style:none" filled="f" stroked="f">
              <v:textbox style="mso-next-textbox:#_x0000_s1061;mso-fit-shape-to-text:t">
                <w:txbxContent>
                  <w:p w:rsidR="00BA5CE6" w:rsidRPr="00683998" w:rsidRDefault="00BA5CE6" w:rsidP="00DB1CEA">
                    <w:r>
                      <w:t xml:space="preserve"> </w:t>
                    </w:r>
                    <w:r w:rsidRPr="00D6002A">
                      <w:rPr>
                        <w:position w:val="-10"/>
                      </w:rPr>
                      <w:object w:dxaOrig="220" w:dyaOrig="279">
                        <v:shape id="_x0000_i1037" type="#_x0000_t75" style="width:11.25pt;height:13.5pt" o:ole="">
                          <v:imagedata r:id="rId24" o:title=""/>
                        </v:shape>
                        <o:OLEObject Type="Embed" ProgID="Equation.DSMT4" ShapeID="_x0000_i1037" DrawAspect="Content" ObjectID="_1578070639" r:id="rId25"/>
                      </w:object>
                    </w:r>
                  </w:p>
                </w:txbxContent>
              </v:textbox>
            </v:shape>
            <v:shape id="_x0000_s1062" type="#_x0000_t202" style="position:absolute;left:4889;top:12295;width:428;height:490;mso-wrap-style:none" filled="f" stroked="f">
              <v:textbox style="mso-next-textbox:#_x0000_s1062;mso-fit-shape-to-text:t">
                <w:txbxContent>
                  <w:p w:rsidR="00BA5CE6" w:rsidRPr="00683998" w:rsidRDefault="00BA5CE6" w:rsidP="00DB1CEA">
                    <w:r>
                      <w:t xml:space="preserve"> </w:t>
                    </w:r>
                    <w:r w:rsidRPr="00D6002A">
                      <w:rPr>
                        <w:position w:val="-10"/>
                      </w:rPr>
                      <w:object w:dxaOrig="240" w:dyaOrig="279">
                        <v:shape id="_x0000_i1038" type="#_x0000_t75" style="width:12pt;height:13.5pt" o:ole="">
                          <v:imagedata r:id="rId26" o:title=""/>
                        </v:shape>
                        <o:OLEObject Type="Embed" ProgID="Equation.DSMT4" ShapeID="_x0000_i1038" DrawAspect="Content" ObjectID="_1578070640" r:id="rId27"/>
                      </w:object>
                    </w:r>
                  </w:p>
                </w:txbxContent>
              </v:textbox>
            </v:shape>
            <v:shape id="_x0000_s1063" type="#_x0000_t202" style="position:absolute;left:2489;top:11186;width:606;height:405" filled="f" stroked="f">
              <v:textbox style="mso-next-textbox:#_x0000_s1063">
                <w:txbxContent>
                  <w:p w:rsidR="00BA5CE6" w:rsidRPr="00A76CF6" w:rsidRDefault="00BA5CE6" w:rsidP="00DB1CEA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S.10</w:t>
                    </w:r>
                    <w:r w:rsidRPr="00A76CF6">
                      <w:rPr>
                        <w:b/>
                        <w:bCs/>
                      </w:rPr>
                      <w:t>)</w:t>
                    </w:r>
                  </w:p>
                </w:txbxContent>
              </v:textbox>
            </v:shape>
            <w10:anchorlock/>
          </v:group>
        </w:pict>
      </w:r>
      <w:r w:rsidR="00BA5CE6" w:rsidRPr="008B5729">
        <w:rPr>
          <w:b/>
          <w:bCs/>
        </w:rPr>
        <w:tab/>
      </w:r>
      <w:r w:rsidR="00BA5CE6" w:rsidRPr="008B5729">
        <w:rPr>
          <w:b/>
          <w:bCs/>
        </w:rPr>
        <w:tab/>
      </w:r>
    </w:p>
    <w:p w:rsidR="00BA5CE6" w:rsidRPr="008B5729" w:rsidRDefault="00BA5CE6" w:rsidP="00DB1CEA">
      <w:pPr>
        <w:rPr>
          <w:b/>
          <w:bCs/>
        </w:rPr>
      </w:pPr>
    </w:p>
    <w:p w:rsidR="00BA5CE6" w:rsidRDefault="00BA5CE6" w:rsidP="00F5729A">
      <w:pPr>
        <w:tabs>
          <w:tab w:val="left" w:pos="6186"/>
        </w:tabs>
        <w:rPr>
          <w:b/>
          <w:bCs/>
        </w:rPr>
      </w:pPr>
      <w:r>
        <w:rPr>
          <w:b/>
          <w:bCs/>
        </w:rPr>
        <w:t xml:space="preserve">NOT: HER SORU 10 PUANDIR. BAŞARILAR…  /……/ </w:t>
      </w:r>
      <w:r w:rsidR="00A77249">
        <w:rPr>
          <w:b/>
          <w:bCs/>
        </w:rPr>
        <w:t>………..</w:t>
      </w:r>
      <w:r>
        <w:rPr>
          <w:b/>
          <w:bCs/>
        </w:rPr>
        <w:t xml:space="preserve">                                        </w:t>
      </w:r>
    </w:p>
    <w:p w:rsidR="00BA5CE6" w:rsidRPr="009F6BDE" w:rsidRDefault="00BA5CE6" w:rsidP="00932527">
      <w:pPr>
        <w:rPr>
          <w:b/>
          <w:bCs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F6BDE">
        <w:rPr>
          <w:b/>
          <w:bCs/>
        </w:rPr>
        <w:t>Matematik Öğretmeni</w:t>
      </w:r>
    </w:p>
    <w:sectPr w:rsidR="00BA5CE6" w:rsidRPr="009F6BDE" w:rsidSect="00E60024">
      <w:pgSz w:w="11906" w:h="16838"/>
      <w:pgMar w:top="426" w:right="424" w:bottom="426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2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A2"/>
    <w:family w:val="swiss"/>
    <w:pitch w:val="variable"/>
    <w:sig w:usb0="E0002E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08"/>
  <w:hyphenationZone w:val="425"/>
  <w:characterSpacingControl w:val="doNotCompress"/>
  <w:doNotValidateAgainstSchema/>
  <w:doNotDemarcateInvalidXml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046E1"/>
    <w:rsid w:val="00087A74"/>
    <w:rsid w:val="00096742"/>
    <w:rsid w:val="000A7970"/>
    <w:rsid w:val="001046E1"/>
    <w:rsid w:val="00207BB7"/>
    <w:rsid w:val="0030317F"/>
    <w:rsid w:val="00341BD5"/>
    <w:rsid w:val="00372E03"/>
    <w:rsid w:val="00385AEA"/>
    <w:rsid w:val="00566994"/>
    <w:rsid w:val="00580131"/>
    <w:rsid w:val="005D47D7"/>
    <w:rsid w:val="005F5B6D"/>
    <w:rsid w:val="00683998"/>
    <w:rsid w:val="00764143"/>
    <w:rsid w:val="007663AA"/>
    <w:rsid w:val="00790A04"/>
    <w:rsid w:val="00860DCB"/>
    <w:rsid w:val="00872F68"/>
    <w:rsid w:val="008B5729"/>
    <w:rsid w:val="008E18D6"/>
    <w:rsid w:val="00932527"/>
    <w:rsid w:val="009F6BDE"/>
    <w:rsid w:val="00A76CF6"/>
    <w:rsid w:val="00A77249"/>
    <w:rsid w:val="00A93088"/>
    <w:rsid w:val="00AC498D"/>
    <w:rsid w:val="00B564F1"/>
    <w:rsid w:val="00B93CF5"/>
    <w:rsid w:val="00BA5CE6"/>
    <w:rsid w:val="00BE26D4"/>
    <w:rsid w:val="00CF3003"/>
    <w:rsid w:val="00D40477"/>
    <w:rsid w:val="00D6002A"/>
    <w:rsid w:val="00D91489"/>
    <w:rsid w:val="00DB1CEA"/>
    <w:rsid w:val="00DD6338"/>
    <w:rsid w:val="00E01BAB"/>
    <w:rsid w:val="00E05011"/>
    <w:rsid w:val="00E60024"/>
    <w:rsid w:val="00E60B73"/>
    <w:rsid w:val="00ED78FC"/>
    <w:rsid w:val="00F47884"/>
    <w:rsid w:val="00F572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de-D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  <o:rules v:ext="edit">
        <o:r id="V:Rule1" type="arc" idref="#_x0000_s1040"/>
        <o:r id="V:Rule2" type="arc" idref="#_x0000_s104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7BB7"/>
    <w:pPr>
      <w:spacing w:after="200" w:line="276" w:lineRule="auto"/>
    </w:pPr>
    <w:rPr>
      <w:rFonts w:cs="Calibri"/>
      <w:sz w:val="22"/>
      <w:szCs w:val="22"/>
      <w:lang w:val="tr-TR"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4</Words>
  <Characters>1102</Characters>
  <Application>Microsoft Office Word</Application>
  <DocSecurity>0</DocSecurity>
  <Lines>9</Lines>
  <Paragraphs>2</Paragraphs>
  <ScaleCrop>false</ScaleCrop>
  <Company>TURBO A.Ş.</Company>
  <LinksUpToDate>false</LinksUpToDate>
  <CharactersWithSpaces>12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dem OVAT</dc:creator>
  <cp:keywords/>
  <dc:description/>
  <cp:lastModifiedBy>Microsoft</cp:lastModifiedBy>
  <cp:revision>32</cp:revision>
  <dcterms:created xsi:type="dcterms:W3CDTF">2007-11-07T20:01:00Z</dcterms:created>
  <dcterms:modified xsi:type="dcterms:W3CDTF">2018-01-21T17:10:00Z</dcterms:modified>
</cp:coreProperties>
</file>